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Y="851"/>
        <w:bidiVisual/>
        <w:tblW w:w="0" w:type="auto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976"/>
        <w:gridCol w:w="5103"/>
        <w:gridCol w:w="2694"/>
      </w:tblGrid>
      <w:tr w:rsidR="00926A24" w:rsidRPr="00143504" w:rsidTr="00DF063A">
        <w:tc>
          <w:tcPr>
            <w:tcW w:w="10773" w:type="dxa"/>
            <w:gridSpan w:val="3"/>
          </w:tcPr>
          <w:p w:rsidR="008254C3" w:rsidRPr="00143504" w:rsidRDefault="008254C3" w:rsidP="00DF063A">
            <w:pPr>
              <w:bidi/>
              <w:jc w:val="center"/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متوسطـة بوسـالم علـي بن عمـر – متـوسـة – خنـشلـة</w:t>
            </w:r>
          </w:p>
        </w:tc>
      </w:tr>
      <w:tr w:rsidR="00926A24" w:rsidRPr="00143504" w:rsidTr="00DF063A">
        <w:tc>
          <w:tcPr>
            <w:tcW w:w="2976" w:type="dxa"/>
            <w:vAlign w:val="center"/>
          </w:tcPr>
          <w:p w:rsidR="008254C3" w:rsidRPr="00143504" w:rsidRDefault="008254C3" w:rsidP="00DF063A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ـــادة : ريـ</w:t>
            </w:r>
            <w:r w:rsidR="007028CE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ــ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ضـيــــات</w:t>
            </w:r>
          </w:p>
          <w:p w:rsidR="008254C3" w:rsidRPr="00143504" w:rsidRDefault="008254C3" w:rsidP="00DF063A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bCs/>
                <w:color w:val="000000" w:themeColor="text1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مست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ـ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وى: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</w:t>
            </w:r>
            <w:r w:rsidR="007028CE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ثانية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 متوسط</w:t>
            </w:r>
          </w:p>
        </w:tc>
        <w:tc>
          <w:tcPr>
            <w:tcW w:w="5103" w:type="dxa"/>
            <w:vAlign w:val="center"/>
          </w:tcPr>
          <w:p w:rsidR="008254C3" w:rsidRPr="00143504" w:rsidRDefault="008254C3" w:rsidP="00DF063A">
            <w:pPr>
              <w:spacing w:line="216" w:lineRule="auto"/>
              <w:jc w:val="center"/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rtl/>
                <w:lang w:bidi="ar-DZ"/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40"/>
                <w:szCs w:val="40"/>
                <w:rtl/>
                <w:lang w:bidi="ar-DZ"/>
              </w:rPr>
              <w:t>الـفـرض ال</w:t>
            </w:r>
            <w:r w:rsidR="007028CE" w:rsidRPr="00143504">
              <w:rPr>
                <w:rFonts w:asciiTheme="majorBidi" w:hAnsiTheme="majorBidi" w:cstheme="majorBidi"/>
                <w:bCs/>
                <w:color w:val="000000" w:themeColor="text1"/>
                <w:sz w:val="40"/>
                <w:szCs w:val="40"/>
                <w:rtl/>
                <w:lang w:bidi="ar-DZ"/>
              </w:rPr>
              <w:t>أول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40"/>
                <w:szCs w:val="40"/>
                <w:rtl/>
                <w:lang w:bidi="ar-DZ"/>
              </w:rPr>
              <w:t xml:space="preserve"> </w:t>
            </w:r>
            <w:r w:rsidR="00143504">
              <w:rPr>
                <w:rFonts w:asciiTheme="majorBidi" w:hAnsiTheme="majorBidi" w:cstheme="majorBidi"/>
                <w:bCs/>
                <w:color w:val="000000" w:themeColor="text1"/>
                <w:sz w:val="40"/>
                <w:szCs w:val="40"/>
                <w:rtl/>
                <w:lang w:bidi="ar-DZ"/>
              </w:rPr>
              <w:t>للثـلاثــي ال</w:t>
            </w:r>
            <w:r w:rsidR="00B853DD" w:rsidRPr="00143504">
              <w:rPr>
                <w:rFonts w:asciiTheme="majorBidi" w:hAnsiTheme="majorBidi" w:cstheme="majorBidi"/>
                <w:bCs/>
                <w:color w:val="000000" w:themeColor="text1"/>
                <w:sz w:val="40"/>
                <w:szCs w:val="40"/>
                <w:rtl/>
                <w:lang w:bidi="ar-DZ"/>
              </w:rPr>
              <w:t>أول</w:t>
            </w:r>
            <w:r w:rsidR="00B853DD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2694" w:type="dxa"/>
            <w:vAlign w:val="center"/>
          </w:tcPr>
          <w:p w:rsidR="008254C3" w:rsidRPr="00143504" w:rsidRDefault="008254C3" w:rsidP="00DF063A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</w:rPr>
              <w:t>الـ</w:t>
            </w:r>
            <w:r w:rsidR="001C06A4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</w:rPr>
              <w:t>ــ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</w:rPr>
              <w:t>مـدة: س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>ـ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</w:rPr>
              <w:t>اعــة و</w:t>
            </w:r>
            <w:r w:rsidR="0077293F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>احدة</w:t>
            </w:r>
          </w:p>
          <w:p w:rsidR="008254C3" w:rsidRPr="00143504" w:rsidRDefault="008254C3" w:rsidP="00DF063A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bCs/>
                <w:color w:val="000000" w:themeColor="text1"/>
                <w:rtl/>
                <w:lang w:bidi="ar-DZ"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</w:pP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>التـاريــخ</w:t>
            </w:r>
            <w:r w:rsidR="001C06A4"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: 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20</w:t>
            </w:r>
            <w:r w:rsidR="005E37DC"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19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\</w:t>
            </w:r>
            <w:r w:rsidR="0077293F"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10</w:t>
            </w:r>
            <w:r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\</w:t>
            </w:r>
            <w:r w:rsidR="0077293F" w:rsidRPr="00143504">
              <w:rPr>
                <w:rFonts w:asciiTheme="majorBidi" w:hAnsiTheme="majorBidi" w:cstheme="majorBidi"/>
                <w:bCs/>
                <w:color w:val="000000" w:themeColor="text1"/>
                <w:sz w:val="32"/>
                <w:szCs w:val="32"/>
                <w:lang w:bidi="ar-DZ"/>
              </w:rPr>
              <w:t>14</w:t>
            </w:r>
          </w:p>
        </w:tc>
      </w:tr>
    </w:tbl>
    <w:p w:rsidR="00851249" w:rsidRPr="00143504" w:rsidRDefault="00851249" w:rsidP="00851249">
      <w:pPr>
        <w:bidi/>
        <w:spacing w:after="0" w:line="240" w:lineRule="auto"/>
        <w:jc w:val="lowKashida"/>
        <w:rPr>
          <w:rFonts w:asciiTheme="majorBidi" w:hAnsiTheme="majorBidi" w:cstheme="majorBidi"/>
          <w:bCs/>
          <w:color w:val="000000" w:themeColor="text1"/>
          <w:sz w:val="4"/>
          <w:szCs w:val="4"/>
          <w:rtl/>
          <w:lang w:bidi="ar-DZ"/>
        </w:rPr>
      </w:pPr>
    </w:p>
    <w:p w:rsidR="00580C52" w:rsidRPr="00143504" w:rsidRDefault="00580C52" w:rsidP="00851249">
      <w:pPr>
        <w:bidi/>
        <w:spacing w:after="0" w:line="240" w:lineRule="auto"/>
        <w:jc w:val="lowKashida"/>
        <w:rPr>
          <w:rFonts w:asciiTheme="majorBidi" w:hAnsiTheme="majorBidi" w:cstheme="majorBidi"/>
          <w:bCs/>
          <w:color w:val="000000" w:themeColor="text1"/>
          <w:sz w:val="18"/>
          <w:szCs w:val="18"/>
          <w:u w:val="single"/>
          <w:rtl/>
          <w:lang w:bidi="ar-DZ"/>
        </w:rPr>
      </w:pPr>
    </w:p>
    <w:p w:rsidR="001841A9" w:rsidRPr="00143504" w:rsidRDefault="000E2A2F" w:rsidP="00DF063A">
      <w:pPr>
        <w:bidi/>
        <w:spacing w:after="0" w:line="240" w:lineRule="auto"/>
        <w:jc w:val="right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>ملاحظة: يمنع استعمال الآلة الحاسبة</w:t>
      </w:r>
    </w:p>
    <w:p w:rsidR="00DF063A" w:rsidRDefault="00DF063A" w:rsidP="006754A5">
      <w:pPr>
        <w:bidi/>
        <w:spacing w:after="0" w:line="240" w:lineRule="auto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 xml:space="preserve">الوضعية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lang w:bidi="ar-DZ"/>
        </w:rPr>
        <w:t>01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(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>05,5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نقاط)   </w:t>
      </w:r>
    </w:p>
    <w:p w:rsidR="00143504" w:rsidRDefault="00DF063A" w:rsidP="00DF063A">
      <w:pPr>
        <w:bidi/>
        <w:spacing w:after="0" w:line="240" w:lineRule="auto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bookmarkStart w:id="0" w:name="_GoBack"/>
      <w:bookmarkEnd w:id="0"/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                           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 xml:space="preserve">              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   </w:t>
      </w:r>
    </w:p>
    <w:p w:rsidR="00B853DD" w:rsidRPr="00143504" w:rsidRDefault="00B853DD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اشترى علي أثناء عودته لبيته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>30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</w:t>
      </w:r>
      <w:r w:rsidR="004D00B8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حبة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حلوى ، </w:t>
      </w:r>
      <w:r w:rsidR="004D00B8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لي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صادف في طريقه ستة أولاد فأعطى لكل واحد منهم حبتي حلوى، عند وصوله للبيت وزع ما </w:t>
      </w:r>
      <w:r w:rsidR="0067627E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ب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قي من الحلوى على أبنائه الثلاثة بالتساوي.</w:t>
      </w:r>
    </w:p>
    <w:p w:rsidR="00EA4836" w:rsidRPr="00143504" w:rsidRDefault="00D5341C" w:rsidP="00DF063A">
      <w:pPr>
        <w:pStyle w:val="Paragraphedeliste"/>
        <w:numPr>
          <w:ilvl w:val="0"/>
          <w:numId w:val="7"/>
        </w:num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من بين سلاسل العمليات التالية </w:t>
      </w:r>
      <w:r w:rsidR="00EA4836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اختر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ال</w:t>
      </w:r>
      <w:r w:rsidR="00EA4836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سلسلة التي تمكن من حساب حصة كل واحد من الأبناء</w:t>
      </w:r>
      <w:r w:rsidR="00580C52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الثلاثة</w:t>
      </w:r>
      <w:r w:rsidR="005C4BCB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:</w:t>
      </w:r>
    </w:p>
    <w:p w:rsidR="005C4BCB" w:rsidRPr="00143504" w:rsidRDefault="006754A5" w:rsidP="00DF063A">
      <w:pPr>
        <w:bidi/>
        <w:spacing w:after="0"/>
        <w:jc w:val="center"/>
        <w:rPr>
          <w:rFonts w:asciiTheme="majorBidi" w:hAnsiTheme="majorBidi" w:cstheme="majorBidi"/>
          <w:bCs/>
          <w:sz w:val="32"/>
          <w:szCs w:val="32"/>
          <w:rtl/>
        </w:rPr>
      </w:pPr>
      <w:r w:rsidRPr="00143504">
        <w:rPr>
          <w:rFonts w:asciiTheme="majorBidi" w:hAnsiTheme="majorBidi" w:cstheme="majorBidi"/>
          <w:bCs/>
          <w:position w:val="-6"/>
          <w:sz w:val="32"/>
          <w:szCs w:val="32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8pt;height:19.65pt" o:ole="">
            <v:imagedata r:id="rId6" o:title=""/>
          </v:shape>
          <o:OLEObject Type="Embed" ProgID="Equation.DSMT4" ShapeID="_x0000_i1025" DrawAspect="Content" ObjectID="_1632499900" r:id="rId7"/>
        </w:object>
      </w:r>
      <w:r w:rsidR="005C4BCB" w:rsidRPr="00143504">
        <w:rPr>
          <w:rFonts w:asciiTheme="majorBidi" w:hAnsiTheme="majorBidi" w:cstheme="majorBidi"/>
          <w:bCs/>
          <w:sz w:val="32"/>
          <w:szCs w:val="32"/>
          <w:rtl/>
        </w:rPr>
        <w:t xml:space="preserve">        ؛       </w:t>
      </w:r>
      <w:r w:rsidRPr="00143504">
        <w:rPr>
          <w:rFonts w:asciiTheme="majorBidi" w:hAnsiTheme="majorBidi" w:cstheme="majorBidi"/>
          <w:bCs/>
          <w:position w:val="-8"/>
          <w:sz w:val="32"/>
          <w:szCs w:val="32"/>
        </w:rPr>
        <w:object w:dxaOrig="1820" w:dyaOrig="300">
          <v:shape id="_x0000_i1026" type="#_x0000_t75" style="width:121.1pt;height:21.25pt" o:ole="">
            <v:imagedata r:id="rId8" o:title=""/>
          </v:shape>
          <o:OLEObject Type="Embed" ProgID="Equation.DSMT4" ShapeID="_x0000_i1026" DrawAspect="Content" ObjectID="_1632499901" r:id="rId9"/>
        </w:object>
      </w:r>
      <w:r w:rsidR="005C4BCB" w:rsidRPr="00143504">
        <w:rPr>
          <w:rFonts w:asciiTheme="majorBidi" w:hAnsiTheme="majorBidi" w:cstheme="majorBidi"/>
          <w:bCs/>
          <w:sz w:val="32"/>
          <w:szCs w:val="32"/>
          <w:rtl/>
        </w:rPr>
        <w:t xml:space="preserve">           ؛       </w:t>
      </w:r>
      <w:r w:rsidRPr="00143504">
        <w:rPr>
          <w:rFonts w:asciiTheme="majorBidi" w:hAnsiTheme="majorBidi" w:cstheme="majorBidi"/>
          <w:bCs/>
          <w:position w:val="-8"/>
          <w:sz w:val="32"/>
          <w:szCs w:val="32"/>
        </w:rPr>
        <w:object w:dxaOrig="1800" w:dyaOrig="300">
          <v:shape id="_x0000_i1027" type="#_x0000_t75" style="width:122.75pt;height:21.25pt" o:ole="">
            <v:imagedata r:id="rId10" o:title=""/>
          </v:shape>
          <o:OLEObject Type="Embed" ProgID="Equation.DSMT4" ShapeID="_x0000_i1027" DrawAspect="Content" ObjectID="_1632499902" r:id="rId11"/>
        </w:object>
      </w:r>
    </w:p>
    <w:p w:rsidR="005C4BCB" w:rsidRPr="00143504" w:rsidRDefault="008E570D" w:rsidP="00DF063A">
      <w:pPr>
        <w:pStyle w:val="Paragraphedeliste"/>
        <w:numPr>
          <w:ilvl w:val="0"/>
          <w:numId w:val="7"/>
        </w:numPr>
        <w:bidi/>
        <w:spacing w:after="0"/>
        <w:ind w:left="425" w:hanging="284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</w:t>
      </w:r>
      <w:r w:rsidR="00BA38D5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احسب حصة كل واحد من الأبناء اعتمادا على السلسلة المختارة.</w:t>
      </w:r>
    </w:p>
    <w:p w:rsidR="00BA38D5" w:rsidRPr="00143504" w:rsidRDefault="00BA38D5" w:rsidP="00DF063A">
      <w:pPr>
        <w:bidi/>
        <w:spacing w:after="0"/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</w:pPr>
    </w:p>
    <w:p w:rsidR="00B853DD" w:rsidRDefault="00B853DD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 xml:space="preserve">الوضعية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lang w:bidi="ar-DZ"/>
        </w:rPr>
        <w:t>02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(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>0</w:t>
      </w:r>
      <w:r w:rsidR="00041C1C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>6,5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نقاط)</w:t>
      </w:r>
    </w:p>
    <w:p w:rsidR="00143504" w:rsidRPr="00143504" w:rsidRDefault="00143504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</w:pPr>
    </w:p>
    <w:p w:rsidR="0067627E" w:rsidRPr="00143504" w:rsidRDefault="00FC18D4" w:rsidP="00DF063A">
      <w:pPr>
        <w:pStyle w:val="Paragraphedeliste"/>
        <w:numPr>
          <w:ilvl w:val="0"/>
          <w:numId w:val="8"/>
        </w:numPr>
        <w:bidi/>
        <w:spacing w:after="0"/>
        <w:jc w:val="lowKashida"/>
        <w:rPr>
          <w:rFonts w:asciiTheme="majorBidi" w:hAnsiTheme="majorBidi" w:cstheme="majorBidi"/>
          <w:bCs/>
          <w:sz w:val="32"/>
          <w:szCs w:val="32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انجز القسمة العشرية التالية: </w:t>
      </w:r>
      <w:r w:rsidR="006754A5" w:rsidRPr="00143504">
        <w:rPr>
          <w:rFonts w:asciiTheme="majorBidi" w:hAnsiTheme="majorBidi" w:cstheme="majorBidi"/>
          <w:bCs/>
          <w:position w:val="-8"/>
          <w:sz w:val="32"/>
          <w:szCs w:val="32"/>
        </w:rPr>
        <w:object w:dxaOrig="900" w:dyaOrig="300">
          <v:shape id="_x0000_i1028" type="#_x0000_t75" style="width:65.45pt;height:22.9pt" o:ole="">
            <v:imagedata r:id="rId12" o:title=""/>
          </v:shape>
          <o:OLEObject Type="Embed" ProgID="Equation.DSMT4" ShapeID="_x0000_i1028" DrawAspect="Content" ObjectID="_1632499903" r:id="rId13"/>
        </w:object>
      </w:r>
      <w:r w:rsidR="00E07107" w:rsidRPr="00143504">
        <w:rPr>
          <w:rFonts w:asciiTheme="majorBidi" w:hAnsiTheme="majorBidi" w:cstheme="majorBidi"/>
          <w:bCs/>
          <w:sz w:val="32"/>
          <w:szCs w:val="32"/>
          <w:rtl/>
        </w:rPr>
        <w:t>.</w:t>
      </w:r>
    </w:p>
    <w:p w:rsidR="00E07107" w:rsidRPr="00143504" w:rsidRDefault="00E07107" w:rsidP="00DF063A">
      <w:pPr>
        <w:pStyle w:val="Paragraphedeliste"/>
        <w:numPr>
          <w:ilvl w:val="0"/>
          <w:numId w:val="8"/>
        </w:numPr>
        <w:bidi/>
        <w:spacing w:after="0"/>
        <w:jc w:val="lowKashida"/>
        <w:rPr>
          <w:rFonts w:asciiTheme="majorBidi" w:hAnsiTheme="majorBidi" w:cstheme="majorBidi"/>
          <w:bCs/>
          <w:sz w:val="32"/>
          <w:szCs w:val="32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اعط حصرا إلى الوحدة لحاصل القسمة </w:t>
      </w:r>
      <w:r w:rsidR="006754A5" w:rsidRPr="00143504">
        <w:rPr>
          <w:rFonts w:asciiTheme="majorBidi" w:hAnsiTheme="majorBidi" w:cstheme="majorBidi"/>
          <w:bCs/>
          <w:position w:val="-24"/>
          <w:sz w:val="32"/>
          <w:szCs w:val="32"/>
        </w:rPr>
        <w:object w:dxaOrig="540" w:dyaOrig="639">
          <v:shape id="_x0000_i1029" type="#_x0000_t75" style="width:37.65pt;height:44.2pt" o:ole="">
            <v:imagedata r:id="rId14" o:title=""/>
          </v:shape>
          <o:OLEObject Type="Embed" ProgID="Equation.DSMT4" ShapeID="_x0000_i1029" DrawAspect="Content" ObjectID="_1632499904" r:id="rId15"/>
        </w:object>
      </w:r>
      <w:r w:rsidRPr="00143504">
        <w:rPr>
          <w:rFonts w:asciiTheme="majorBidi" w:hAnsiTheme="majorBidi" w:cstheme="majorBidi"/>
          <w:bCs/>
          <w:sz w:val="32"/>
          <w:szCs w:val="32"/>
          <w:rtl/>
        </w:rPr>
        <w:t>.</w:t>
      </w:r>
    </w:p>
    <w:p w:rsidR="008E570D" w:rsidRPr="00143504" w:rsidRDefault="00E07107" w:rsidP="00DF063A">
      <w:pPr>
        <w:pStyle w:val="Paragraphedeliste"/>
        <w:numPr>
          <w:ilvl w:val="0"/>
          <w:numId w:val="8"/>
        </w:numPr>
        <w:bidi/>
        <w:spacing w:after="0"/>
        <w:jc w:val="lowKashida"/>
        <w:rPr>
          <w:rFonts w:asciiTheme="majorBidi" w:hAnsiTheme="majorBidi" w:cstheme="majorBidi"/>
          <w:bCs/>
          <w:sz w:val="32"/>
          <w:szCs w:val="32"/>
        </w:rPr>
      </w:pPr>
      <w:r w:rsidRPr="00143504">
        <w:rPr>
          <w:rFonts w:asciiTheme="majorBidi" w:hAnsiTheme="majorBidi" w:cstheme="majorBidi"/>
          <w:bCs/>
          <w:sz w:val="32"/>
          <w:szCs w:val="32"/>
          <w:rtl/>
        </w:rPr>
        <w:t xml:space="preserve">نريد نقل </w:t>
      </w:r>
      <w:r w:rsidRPr="00143504">
        <w:rPr>
          <w:rFonts w:asciiTheme="majorBidi" w:hAnsiTheme="majorBidi" w:cstheme="majorBidi"/>
          <w:bCs/>
          <w:sz w:val="32"/>
          <w:szCs w:val="32"/>
        </w:rPr>
        <w:t>7,98</w:t>
      </w:r>
      <w:r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 xml:space="preserve"> متر مكعب من الرمل بواسطة شاحنة سعة حمولتها </w:t>
      </w:r>
      <w:r w:rsidRPr="00143504">
        <w:rPr>
          <w:rFonts w:asciiTheme="majorBidi" w:hAnsiTheme="majorBidi" w:cstheme="majorBidi"/>
          <w:bCs/>
          <w:sz w:val="32"/>
          <w:szCs w:val="32"/>
          <w:lang w:bidi="ar-DZ"/>
        </w:rPr>
        <w:t>1,5</w:t>
      </w:r>
      <w:r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 xml:space="preserve"> متر مكعب.</w:t>
      </w:r>
    </w:p>
    <w:p w:rsidR="0067627E" w:rsidRPr="00143504" w:rsidRDefault="00367450" w:rsidP="00DF063A">
      <w:pPr>
        <w:pStyle w:val="Paragraphedeliste"/>
        <w:numPr>
          <w:ilvl w:val="0"/>
          <w:numId w:val="9"/>
        </w:numPr>
        <w:tabs>
          <w:tab w:val="right" w:pos="708"/>
        </w:tabs>
        <w:bidi/>
        <w:spacing w:after="0"/>
        <w:ind w:left="567" w:hanging="142"/>
        <w:jc w:val="lowKashida"/>
        <w:rPr>
          <w:rFonts w:asciiTheme="majorBidi" w:hAnsiTheme="majorBidi" w:cstheme="majorBidi"/>
          <w:bCs/>
          <w:sz w:val="32"/>
          <w:szCs w:val="32"/>
        </w:rPr>
      </w:pPr>
      <w:r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 xml:space="preserve"> </w:t>
      </w:r>
      <w:r w:rsidR="00E07107"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>جد عدد مرات تنقل الشاحنة</w:t>
      </w:r>
      <w:r w:rsidR="004D00B8"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 xml:space="preserve"> ذهاباً</w:t>
      </w:r>
      <w:r w:rsidR="00E07107" w:rsidRPr="00143504">
        <w:rPr>
          <w:rFonts w:asciiTheme="majorBidi" w:hAnsiTheme="majorBidi" w:cstheme="majorBidi"/>
          <w:bCs/>
          <w:sz w:val="32"/>
          <w:szCs w:val="32"/>
          <w:rtl/>
          <w:lang w:bidi="ar-DZ"/>
        </w:rPr>
        <w:t xml:space="preserve"> لتوصيل هذه الكمية من الرمل.</w:t>
      </w:r>
    </w:p>
    <w:p w:rsidR="00367450" w:rsidRPr="00143504" w:rsidRDefault="00367450" w:rsidP="00DF063A">
      <w:pPr>
        <w:pStyle w:val="Paragraphedeliste"/>
        <w:tabs>
          <w:tab w:val="right" w:pos="708"/>
        </w:tabs>
        <w:bidi/>
        <w:spacing w:after="0"/>
        <w:ind w:left="567"/>
        <w:jc w:val="lowKashida"/>
        <w:rPr>
          <w:rFonts w:asciiTheme="majorBidi" w:hAnsiTheme="majorBidi" w:cstheme="majorBidi"/>
          <w:bCs/>
          <w:sz w:val="32"/>
          <w:szCs w:val="32"/>
        </w:rPr>
      </w:pPr>
    </w:p>
    <w:p w:rsidR="00B853DD" w:rsidRDefault="00B853DD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 xml:space="preserve">الوضعية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lang w:bidi="ar-DZ"/>
        </w:rPr>
        <w:t>03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  <w:t>: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(</w:t>
      </w:r>
      <w:r w:rsidR="008C539F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lang w:bidi="ar-DZ"/>
        </w:rPr>
        <w:t>06,5</w:t>
      </w:r>
      <w:r w:rsidR="008C539F"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 xml:space="preserve"> </w:t>
      </w:r>
      <w:r w:rsidRPr="00143504"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  <w:t>نقاط)</w:t>
      </w:r>
    </w:p>
    <w:p w:rsidR="00143504" w:rsidRPr="00143504" w:rsidRDefault="00143504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sz w:val="32"/>
          <w:szCs w:val="32"/>
          <w:u w:val="single"/>
          <w:rtl/>
          <w:lang w:bidi="ar-DZ"/>
        </w:rPr>
      </w:pPr>
    </w:p>
    <w:p w:rsidR="004A4209" w:rsidRPr="00143504" w:rsidRDefault="00367666" w:rsidP="00DF063A">
      <w:p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</w:rPr>
        <w:t>لاجتهاده و نشاطه الأسبوعي</w:t>
      </w:r>
      <w:r w:rsidR="00CB77AF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</w:rPr>
        <w:t xml:space="preserve"> في المدرسة</w:t>
      </w: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</w:rPr>
        <w:t xml:space="preserve"> تحصل عمر على </w:t>
      </w:r>
      <w:r w:rsidR="004A4209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</w:rPr>
        <w:t xml:space="preserve">مبلغ مالي </w:t>
      </w:r>
      <w:r w:rsidR="004A4209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>كهدية من أبيه، ليصرفها نهاية الأسبوع</w:t>
      </w:r>
      <w:r w:rsidR="00CB77AF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، </w:t>
      </w:r>
      <w:r w:rsidR="004A4209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صرف عمر </w:t>
      </w:r>
      <w:r w:rsidR="004D00B8" w:rsidRPr="00143504">
        <w:rPr>
          <w:rFonts w:asciiTheme="majorBidi" w:hAnsiTheme="majorBidi" w:cstheme="majorBidi"/>
          <w:bCs/>
          <w:position w:val="-24"/>
          <w:sz w:val="32"/>
          <w:szCs w:val="32"/>
        </w:rPr>
        <w:object w:dxaOrig="300" w:dyaOrig="639">
          <v:shape id="_x0000_i1030" type="#_x0000_t75" style="width:19.65pt;height:40.9pt" o:ole="">
            <v:imagedata r:id="rId16" o:title=""/>
          </v:shape>
          <o:OLEObject Type="Embed" ProgID="Equation.DSMT4" ShapeID="_x0000_i1030" DrawAspect="Content" ObjectID="_1632499905" r:id="rId17"/>
        </w:object>
      </w:r>
      <w:r w:rsidR="004A4209" w:rsidRPr="00143504">
        <w:rPr>
          <w:rFonts w:asciiTheme="majorBidi" w:hAnsiTheme="majorBidi" w:cstheme="majorBidi"/>
          <w:bCs/>
          <w:sz w:val="32"/>
          <w:szCs w:val="32"/>
          <w:rtl/>
        </w:rPr>
        <w:t xml:space="preserve">المبلغ في اليوم الأول، و صرف </w:t>
      </w:r>
      <w:r w:rsidR="004D00B8" w:rsidRPr="00143504">
        <w:rPr>
          <w:rFonts w:asciiTheme="majorBidi" w:hAnsiTheme="majorBidi" w:cstheme="majorBidi"/>
          <w:bCs/>
          <w:position w:val="-24"/>
          <w:sz w:val="32"/>
          <w:szCs w:val="32"/>
        </w:rPr>
        <w:object w:dxaOrig="240" w:dyaOrig="639">
          <v:shape id="_x0000_i1031" type="#_x0000_t75" style="width:16.35pt;height:40.9pt" o:ole="">
            <v:imagedata r:id="rId18" o:title=""/>
          </v:shape>
          <o:OLEObject Type="Embed" ProgID="Equation.DSMT4" ShapeID="_x0000_i1031" DrawAspect="Content" ObjectID="_1632499906" r:id="rId19"/>
        </w:object>
      </w:r>
      <w:r w:rsidR="004A4209" w:rsidRPr="00143504">
        <w:rPr>
          <w:rFonts w:asciiTheme="majorBidi" w:hAnsiTheme="majorBidi" w:cstheme="majorBidi"/>
          <w:bCs/>
          <w:sz w:val="32"/>
          <w:szCs w:val="32"/>
          <w:rtl/>
        </w:rPr>
        <w:t xml:space="preserve">المبلغ في اليوم الثاني، و الباقي من المبلغ </w:t>
      </w:r>
      <w:r w:rsidR="008C4591" w:rsidRPr="00143504">
        <w:rPr>
          <w:rFonts w:asciiTheme="majorBidi" w:hAnsiTheme="majorBidi" w:cstheme="majorBidi"/>
          <w:bCs/>
          <w:sz w:val="32"/>
          <w:szCs w:val="32"/>
          <w:rtl/>
        </w:rPr>
        <w:t>إ</w:t>
      </w:r>
      <w:r w:rsidR="004A4209" w:rsidRPr="00143504">
        <w:rPr>
          <w:rFonts w:asciiTheme="majorBidi" w:hAnsiTheme="majorBidi" w:cstheme="majorBidi"/>
          <w:bCs/>
          <w:sz w:val="32"/>
          <w:szCs w:val="32"/>
          <w:rtl/>
        </w:rPr>
        <w:t>د</w:t>
      </w:r>
      <w:r w:rsidR="008C4591" w:rsidRPr="00143504">
        <w:rPr>
          <w:rFonts w:asciiTheme="majorBidi" w:hAnsiTheme="majorBidi" w:cstheme="majorBidi"/>
          <w:bCs/>
          <w:sz w:val="32"/>
          <w:szCs w:val="32"/>
          <w:rtl/>
        </w:rPr>
        <w:t>ّ</w:t>
      </w:r>
      <w:r w:rsidR="004A4209" w:rsidRPr="00143504">
        <w:rPr>
          <w:rFonts w:asciiTheme="majorBidi" w:hAnsiTheme="majorBidi" w:cstheme="majorBidi"/>
          <w:bCs/>
          <w:sz w:val="32"/>
          <w:szCs w:val="32"/>
          <w:rtl/>
        </w:rPr>
        <w:t>خره في حصّالته.</w:t>
      </w:r>
    </w:p>
    <w:p w:rsidR="008C4591" w:rsidRPr="00143504" w:rsidRDefault="00CB77AF" w:rsidP="00DF063A">
      <w:pPr>
        <w:pStyle w:val="Paragraphedeliste"/>
        <w:numPr>
          <w:ilvl w:val="0"/>
          <w:numId w:val="10"/>
        </w:num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جد في أي يوم صرف عمر أكبر جزء من المبلغ المالي. </w:t>
      </w:r>
    </w:p>
    <w:p w:rsidR="008C4591" w:rsidRPr="00143504" w:rsidRDefault="008C4591" w:rsidP="00DF063A">
      <w:pPr>
        <w:pStyle w:val="Paragraphedeliste"/>
        <w:numPr>
          <w:ilvl w:val="0"/>
          <w:numId w:val="10"/>
        </w:num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>جد الكسر الذي يمثل ما صرفه عمر في هذين اليومين</w:t>
      </w:r>
      <w:r w:rsidR="004D00B8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 ثم اختزله</w:t>
      </w:r>
      <w:r w:rsidR="001140F4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>.</w:t>
      </w:r>
    </w:p>
    <w:p w:rsidR="00EF6B1C" w:rsidRPr="00143504" w:rsidRDefault="001140F4" w:rsidP="00DF063A">
      <w:pPr>
        <w:pStyle w:val="Paragraphedeliste"/>
        <w:numPr>
          <w:ilvl w:val="0"/>
          <w:numId w:val="10"/>
        </w:numPr>
        <w:bidi/>
        <w:spacing w:after="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>استنتج الكسر الذي يمثل المبلغ المدّخر</w:t>
      </w:r>
      <w:r w:rsidR="00DF323C"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>.</w:t>
      </w:r>
    </w:p>
    <w:p w:rsidR="004D00B8" w:rsidRDefault="004D00B8" w:rsidP="004D00B8">
      <w:pPr>
        <w:pStyle w:val="Paragraphedeliste"/>
        <w:bidi/>
        <w:spacing w:after="0" w:line="240" w:lineRule="auto"/>
        <w:ind w:left="36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</w:pPr>
    </w:p>
    <w:p w:rsidR="00143504" w:rsidRPr="00143504" w:rsidRDefault="00143504" w:rsidP="00143504">
      <w:pPr>
        <w:pStyle w:val="Paragraphedeliste"/>
        <w:bidi/>
        <w:spacing w:after="0" w:line="240" w:lineRule="auto"/>
        <w:ind w:left="36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</w:pPr>
    </w:p>
    <w:p w:rsidR="00851249" w:rsidRPr="00143504" w:rsidRDefault="00EF6B1C" w:rsidP="00580C52">
      <w:pPr>
        <w:pStyle w:val="Paragraphedeliste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bidi/>
        <w:spacing w:after="0" w:line="240" w:lineRule="auto"/>
        <w:ind w:left="360" w:hanging="360"/>
        <w:jc w:val="lowKashida"/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</w:pP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ملاحظة: تُمنح </w:t>
      </w: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lang w:bidi="ar-DZ"/>
        </w:rPr>
        <w:t xml:space="preserve">1,5 </w:t>
      </w:r>
      <w:r w:rsidRPr="00143504">
        <w:rPr>
          <w:rFonts w:asciiTheme="majorBidi" w:hAnsiTheme="majorBidi" w:cstheme="majorBidi"/>
          <w:bCs/>
          <w:color w:val="000000" w:themeColor="text1"/>
          <w:position w:val="-8"/>
          <w:sz w:val="32"/>
          <w:szCs w:val="32"/>
          <w:rtl/>
          <w:lang w:bidi="ar-DZ"/>
        </w:rPr>
        <w:t xml:space="preserve"> على الإتقان و الانسجام (عدم التشطيب - تنظيم مراحل الحل - احترام وحدات القياس)</w:t>
      </w:r>
    </w:p>
    <w:p w:rsidR="00DD1AF5" w:rsidRPr="00143504" w:rsidRDefault="00DD1AF5" w:rsidP="00851249">
      <w:pPr>
        <w:bidi/>
        <w:spacing w:after="0" w:line="240" w:lineRule="auto"/>
        <w:rPr>
          <w:rFonts w:asciiTheme="majorBidi" w:hAnsiTheme="majorBidi" w:cstheme="majorBidi"/>
          <w:bCs/>
          <w:color w:val="000000" w:themeColor="text1"/>
          <w:sz w:val="32"/>
          <w:szCs w:val="32"/>
          <w:rtl/>
          <w:lang w:bidi="ar-DZ"/>
        </w:rPr>
      </w:pPr>
    </w:p>
    <w:sectPr w:rsidR="00DD1AF5" w:rsidRPr="00143504" w:rsidSect="00DF063A">
      <w:pgSz w:w="11906" w:h="16838"/>
      <w:pgMar w:top="1135" w:right="566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3617D"/>
    <w:multiLevelType w:val="hybridMultilevel"/>
    <w:tmpl w:val="839A0DC6"/>
    <w:lvl w:ilvl="0" w:tplc="D2AA4980">
      <w:start w:val="1"/>
      <w:numFmt w:val="decimal"/>
      <w:lvlText w:val="%1)"/>
      <w:lvlJc w:val="left"/>
      <w:pPr>
        <w:ind w:left="360" w:hanging="360"/>
      </w:pPr>
      <w:rPr>
        <w:rFonts w:asciiTheme="minorBidi" w:hAnsiTheme="minorBidi"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9FB72C1"/>
    <w:multiLevelType w:val="hybridMultilevel"/>
    <w:tmpl w:val="1144CCAC"/>
    <w:lvl w:ilvl="0" w:tplc="6CC406F2">
      <w:start w:val="1"/>
      <w:numFmt w:val="decimal"/>
      <w:lvlText w:val="%1)"/>
      <w:lvlJc w:val="left"/>
      <w:pPr>
        <w:ind w:left="502" w:hanging="360"/>
      </w:pPr>
      <w:rPr>
        <w:rFonts w:asciiTheme="minorBidi" w:hAnsiTheme="minorBidi" w:cstheme="min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2D26459B"/>
    <w:multiLevelType w:val="hybridMultilevel"/>
    <w:tmpl w:val="B55873C0"/>
    <w:lvl w:ilvl="0" w:tplc="FAB80B1A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i w:val="0"/>
        <w:i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EBB05BF"/>
    <w:multiLevelType w:val="hybridMultilevel"/>
    <w:tmpl w:val="4642C9E6"/>
    <w:lvl w:ilvl="0" w:tplc="2F6495B2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6BA21EE"/>
    <w:multiLevelType w:val="hybridMultilevel"/>
    <w:tmpl w:val="738092E0"/>
    <w:lvl w:ilvl="0" w:tplc="B150D868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1CB12E4"/>
    <w:multiLevelType w:val="hybridMultilevel"/>
    <w:tmpl w:val="5BA8D3AA"/>
    <w:lvl w:ilvl="0" w:tplc="D558527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A332978"/>
    <w:multiLevelType w:val="hybridMultilevel"/>
    <w:tmpl w:val="C9C89930"/>
    <w:lvl w:ilvl="0" w:tplc="4A82F41C">
      <w:start w:val="1"/>
      <w:numFmt w:val="decimal"/>
      <w:lvlText w:val="%1)"/>
      <w:lvlJc w:val="left"/>
      <w:pPr>
        <w:ind w:left="502" w:hanging="360"/>
      </w:pPr>
      <w:rPr>
        <w:rFonts w:asciiTheme="minorBidi" w:hAnsiTheme="minorBidi" w:cstheme="min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973B52"/>
    <w:multiLevelType w:val="hybridMultilevel"/>
    <w:tmpl w:val="9CE0B166"/>
    <w:lvl w:ilvl="0" w:tplc="1206C70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744B39EC"/>
    <w:multiLevelType w:val="hybridMultilevel"/>
    <w:tmpl w:val="F4BA0774"/>
    <w:lvl w:ilvl="0" w:tplc="41747C22">
      <w:start w:val="1"/>
      <w:numFmt w:val="decimal"/>
      <w:lvlText w:val="%1)"/>
      <w:lvlJc w:val="left"/>
      <w:pPr>
        <w:ind w:left="720" w:hanging="360"/>
      </w:pPr>
      <w:rPr>
        <w:rFonts w:ascii="Tw Cen MT" w:hAnsi="Tw Cen MT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216E37"/>
    <w:multiLevelType w:val="hybridMultilevel"/>
    <w:tmpl w:val="BC104314"/>
    <w:lvl w:ilvl="0" w:tplc="DC9A8FB0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3"/>
  </w:num>
  <w:num w:numId="5">
    <w:abstractNumId w:val="7"/>
  </w:num>
  <w:num w:numId="6">
    <w:abstractNumId w:val="5"/>
  </w:num>
  <w:num w:numId="7">
    <w:abstractNumId w:val="1"/>
  </w:num>
  <w:num w:numId="8">
    <w:abstractNumId w:val="6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6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2E8"/>
    <w:rsid w:val="00023411"/>
    <w:rsid w:val="0002536E"/>
    <w:rsid w:val="00041C1C"/>
    <w:rsid w:val="000506A1"/>
    <w:rsid w:val="00077C2A"/>
    <w:rsid w:val="00082961"/>
    <w:rsid w:val="00083884"/>
    <w:rsid w:val="00090CCE"/>
    <w:rsid w:val="000E2A2F"/>
    <w:rsid w:val="000F6931"/>
    <w:rsid w:val="00106A35"/>
    <w:rsid w:val="001140F4"/>
    <w:rsid w:val="00132CEB"/>
    <w:rsid w:val="00137FD5"/>
    <w:rsid w:val="00143504"/>
    <w:rsid w:val="00145568"/>
    <w:rsid w:val="001841A9"/>
    <w:rsid w:val="001958BE"/>
    <w:rsid w:val="00196C6E"/>
    <w:rsid w:val="001A3A04"/>
    <w:rsid w:val="001B64FA"/>
    <w:rsid w:val="001C06A4"/>
    <w:rsid w:val="001E0DCD"/>
    <w:rsid w:val="0025282E"/>
    <w:rsid w:val="00274D08"/>
    <w:rsid w:val="00276453"/>
    <w:rsid w:val="00282D71"/>
    <w:rsid w:val="00297844"/>
    <w:rsid w:val="002E20DD"/>
    <w:rsid w:val="0036131D"/>
    <w:rsid w:val="00367450"/>
    <w:rsid w:val="00367666"/>
    <w:rsid w:val="003A5415"/>
    <w:rsid w:val="003C2307"/>
    <w:rsid w:val="003F02E8"/>
    <w:rsid w:val="003F524C"/>
    <w:rsid w:val="0040265C"/>
    <w:rsid w:val="00405247"/>
    <w:rsid w:val="00472187"/>
    <w:rsid w:val="00480642"/>
    <w:rsid w:val="004A4209"/>
    <w:rsid w:val="004A69E1"/>
    <w:rsid w:val="004B45C6"/>
    <w:rsid w:val="004D00B8"/>
    <w:rsid w:val="004D3CEA"/>
    <w:rsid w:val="004F3E39"/>
    <w:rsid w:val="00525D96"/>
    <w:rsid w:val="0053078E"/>
    <w:rsid w:val="00550538"/>
    <w:rsid w:val="005565B6"/>
    <w:rsid w:val="00562964"/>
    <w:rsid w:val="00567B64"/>
    <w:rsid w:val="00580C52"/>
    <w:rsid w:val="00586A2E"/>
    <w:rsid w:val="005925DD"/>
    <w:rsid w:val="005A0AD5"/>
    <w:rsid w:val="005C4BCB"/>
    <w:rsid w:val="005D42E6"/>
    <w:rsid w:val="005D48E8"/>
    <w:rsid w:val="005D7A7C"/>
    <w:rsid w:val="005E2F52"/>
    <w:rsid w:val="005E37DC"/>
    <w:rsid w:val="00615BE2"/>
    <w:rsid w:val="006529B8"/>
    <w:rsid w:val="006754A5"/>
    <w:rsid w:val="0067627E"/>
    <w:rsid w:val="006C691B"/>
    <w:rsid w:val="007028CE"/>
    <w:rsid w:val="007622CC"/>
    <w:rsid w:val="0077293F"/>
    <w:rsid w:val="00782FE7"/>
    <w:rsid w:val="007975AE"/>
    <w:rsid w:val="007C7D5A"/>
    <w:rsid w:val="007D2D7B"/>
    <w:rsid w:val="007E37C1"/>
    <w:rsid w:val="007E51ED"/>
    <w:rsid w:val="008149D4"/>
    <w:rsid w:val="008254C3"/>
    <w:rsid w:val="008379E3"/>
    <w:rsid w:val="00851249"/>
    <w:rsid w:val="0089013B"/>
    <w:rsid w:val="008A1522"/>
    <w:rsid w:val="008A19B1"/>
    <w:rsid w:val="008C4591"/>
    <w:rsid w:val="008C539F"/>
    <w:rsid w:val="008E570D"/>
    <w:rsid w:val="008E7D7B"/>
    <w:rsid w:val="00926A24"/>
    <w:rsid w:val="00942416"/>
    <w:rsid w:val="00974680"/>
    <w:rsid w:val="009B1B5E"/>
    <w:rsid w:val="009D2630"/>
    <w:rsid w:val="009D7B48"/>
    <w:rsid w:val="00A04FC7"/>
    <w:rsid w:val="00A47546"/>
    <w:rsid w:val="00A55B34"/>
    <w:rsid w:val="00A72ADE"/>
    <w:rsid w:val="00A82E33"/>
    <w:rsid w:val="00A91A4F"/>
    <w:rsid w:val="00A93645"/>
    <w:rsid w:val="00AA6F4B"/>
    <w:rsid w:val="00AC72C6"/>
    <w:rsid w:val="00AE6870"/>
    <w:rsid w:val="00B112CC"/>
    <w:rsid w:val="00B27A22"/>
    <w:rsid w:val="00B62776"/>
    <w:rsid w:val="00B7066D"/>
    <w:rsid w:val="00B7125B"/>
    <w:rsid w:val="00B853DD"/>
    <w:rsid w:val="00B93F22"/>
    <w:rsid w:val="00BA38D5"/>
    <w:rsid w:val="00BB64A5"/>
    <w:rsid w:val="00BC06E1"/>
    <w:rsid w:val="00BC670B"/>
    <w:rsid w:val="00BD0DDA"/>
    <w:rsid w:val="00C346BE"/>
    <w:rsid w:val="00C51134"/>
    <w:rsid w:val="00C90EF0"/>
    <w:rsid w:val="00CB77AF"/>
    <w:rsid w:val="00CE5B09"/>
    <w:rsid w:val="00D040A0"/>
    <w:rsid w:val="00D1626F"/>
    <w:rsid w:val="00D5341C"/>
    <w:rsid w:val="00D54E7F"/>
    <w:rsid w:val="00D66608"/>
    <w:rsid w:val="00D84345"/>
    <w:rsid w:val="00DA56E2"/>
    <w:rsid w:val="00DB61F5"/>
    <w:rsid w:val="00DD1AF5"/>
    <w:rsid w:val="00DF063A"/>
    <w:rsid w:val="00DF323C"/>
    <w:rsid w:val="00E07107"/>
    <w:rsid w:val="00E313FD"/>
    <w:rsid w:val="00E5199C"/>
    <w:rsid w:val="00E52713"/>
    <w:rsid w:val="00E70AAF"/>
    <w:rsid w:val="00E80AB6"/>
    <w:rsid w:val="00E93901"/>
    <w:rsid w:val="00EA4836"/>
    <w:rsid w:val="00EB76A3"/>
    <w:rsid w:val="00ED7246"/>
    <w:rsid w:val="00EF6B1C"/>
    <w:rsid w:val="00F1054E"/>
    <w:rsid w:val="00F84EC7"/>
    <w:rsid w:val="00FA41A6"/>
    <w:rsid w:val="00FB183B"/>
    <w:rsid w:val="00FB637F"/>
    <w:rsid w:val="00FC18D4"/>
    <w:rsid w:val="00FE3F66"/>
    <w:rsid w:val="00FE64BE"/>
    <w:rsid w:val="00FF225D"/>
    <w:rsid w:val="00FF3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4C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958BE"/>
    <w:pPr>
      <w:ind w:left="720"/>
      <w:contextualSpacing/>
    </w:pPr>
  </w:style>
  <w:style w:type="table" w:styleId="Grilledutableau">
    <w:name w:val="Table Grid"/>
    <w:basedOn w:val="TableauNormal"/>
    <w:uiPriority w:val="59"/>
    <w:rsid w:val="008254C3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4C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958BE"/>
    <w:pPr>
      <w:ind w:left="720"/>
      <w:contextualSpacing/>
    </w:pPr>
  </w:style>
  <w:style w:type="table" w:styleId="Grilledutableau">
    <w:name w:val="Table Grid"/>
    <w:basedOn w:val="TableauNormal"/>
    <w:uiPriority w:val="59"/>
    <w:rsid w:val="008254C3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4</TotalTime>
  <Pages>1</Pages>
  <Words>234</Words>
  <Characters>1291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HP</cp:lastModifiedBy>
  <cp:revision>119</cp:revision>
  <cp:lastPrinted>2019-10-13T09:21:00Z</cp:lastPrinted>
  <dcterms:created xsi:type="dcterms:W3CDTF">2018-11-19T19:48:00Z</dcterms:created>
  <dcterms:modified xsi:type="dcterms:W3CDTF">2019-10-13T18:25:00Z</dcterms:modified>
</cp:coreProperties>
</file>